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image19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5" r:id="rId2"/>
  </p:sldMasterIdLst>
  <p:notesMasterIdLst>
    <p:notesMasterId r:id="rId18"/>
  </p:notesMasterIdLst>
  <p:handoutMasterIdLst>
    <p:handoutMasterId r:id="rId19"/>
  </p:handoutMasterIdLst>
  <p:sldIdLst>
    <p:sldId id="256" r:id="rId3"/>
    <p:sldId id="258" r:id="rId4"/>
    <p:sldId id="298" r:id="rId5"/>
    <p:sldId id="299" r:id="rId6"/>
    <p:sldId id="330" r:id="rId7"/>
    <p:sldId id="320" r:id="rId8"/>
    <p:sldId id="307" r:id="rId9"/>
    <p:sldId id="331" r:id="rId10"/>
    <p:sldId id="332" r:id="rId11"/>
    <p:sldId id="333" r:id="rId12"/>
    <p:sldId id="317" r:id="rId13"/>
    <p:sldId id="334" r:id="rId14"/>
    <p:sldId id="322" r:id="rId15"/>
    <p:sldId id="277" r:id="rId16"/>
    <p:sldId id="260" r:id="rId17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B2"/>
    <a:srgbClr val="000000"/>
    <a:srgbClr val="D0D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66" autoAdjust="0"/>
    <p:restoredTop sz="96433" autoAdjust="0"/>
  </p:normalViewPr>
  <p:slideViewPr>
    <p:cSldViewPr>
      <p:cViewPr varScale="1">
        <p:scale>
          <a:sx n="85" d="100"/>
          <a:sy n="85" d="100"/>
        </p:scale>
        <p:origin x="1651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2453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3BDBF2B-6AC3-4288-ACB4-939F1016807E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F3FE7D2-D883-4947-9F2D-1DCD482F31C4}">
      <dgm:prSet phldrT="[Text]" custT="1"/>
      <dgm:spPr>
        <a:solidFill>
          <a:srgbClr val="3333B2"/>
        </a:solidFill>
      </dgm:spPr>
      <dgm:t>
        <a:bodyPr/>
        <a:lstStyle/>
        <a:p>
          <a:r>
            <a:rPr lang="en-US" sz="2000" dirty="0" smtClean="0"/>
            <a:t>Automated ships and Reinforcement learning</a:t>
          </a:r>
          <a:endParaRPr lang="en-US" sz="2000" dirty="0"/>
        </a:p>
      </dgm:t>
    </dgm:pt>
    <dgm:pt modelId="{2A89F270-CCDB-4489-B171-073AABB70AA8}" type="parTrans" cxnId="{63E80DDD-CAB0-47B5-B455-B3042D423147}">
      <dgm:prSet/>
      <dgm:spPr/>
      <dgm:t>
        <a:bodyPr/>
        <a:lstStyle/>
        <a:p>
          <a:endParaRPr lang="en-US"/>
        </a:p>
      </dgm:t>
    </dgm:pt>
    <dgm:pt modelId="{57612E8C-000A-4531-9FFC-CAD5C59131F1}" type="sibTrans" cxnId="{63E80DDD-CAB0-47B5-B455-B3042D423147}">
      <dgm:prSet/>
      <dgm:spPr>
        <a:solidFill>
          <a:srgbClr val="D0D8E8"/>
        </a:solidFill>
      </dgm:spPr>
      <dgm:t>
        <a:bodyPr/>
        <a:lstStyle/>
        <a:p>
          <a:endParaRPr lang="en-US" dirty="0"/>
        </a:p>
      </dgm:t>
    </dgm:pt>
    <dgm:pt modelId="{576A77C1-8E5E-4C50-84E3-3C925FAD7BA8}">
      <dgm:prSet custT="1"/>
      <dgm:spPr>
        <a:solidFill>
          <a:srgbClr val="3333B2"/>
        </a:solidFill>
      </dgm:spPr>
      <dgm:t>
        <a:bodyPr/>
        <a:lstStyle/>
        <a:p>
          <a:r>
            <a:rPr lang="en-US" sz="2000" dirty="0" smtClean="0"/>
            <a:t>Fixed track weather routing problem</a:t>
          </a:r>
        </a:p>
      </dgm:t>
    </dgm:pt>
    <dgm:pt modelId="{1CC5F027-2AFB-4C73-8018-DCC8D6C6ABA8}" type="sibTrans" cxnId="{3259F41E-651B-463F-9114-F008625157C4}">
      <dgm:prSet/>
      <dgm:spPr>
        <a:solidFill>
          <a:srgbClr val="D0D8E8"/>
        </a:solidFill>
      </dgm:spPr>
      <dgm:t>
        <a:bodyPr/>
        <a:lstStyle/>
        <a:p>
          <a:endParaRPr lang="en-US" dirty="0"/>
        </a:p>
      </dgm:t>
    </dgm:pt>
    <dgm:pt modelId="{61EDA11C-37D7-4FCA-9F24-6083A30C97C2}" type="parTrans" cxnId="{3259F41E-651B-463F-9114-F008625157C4}">
      <dgm:prSet/>
      <dgm:spPr/>
      <dgm:t>
        <a:bodyPr/>
        <a:lstStyle/>
        <a:p>
          <a:endParaRPr lang="en-US"/>
        </a:p>
      </dgm:t>
    </dgm:pt>
    <dgm:pt modelId="{1960C620-81D6-4662-975A-6C0DCEE4BB5A}">
      <dgm:prSet custT="1"/>
      <dgm:spPr>
        <a:solidFill>
          <a:srgbClr val="3333B2"/>
        </a:solidFill>
      </dgm:spPr>
      <dgm:t>
        <a:bodyPr/>
        <a:lstStyle/>
        <a:p>
          <a:r>
            <a:rPr lang="en-US" sz="2000" dirty="0" smtClean="0"/>
            <a:t>Solution and experimental analysis</a:t>
          </a:r>
        </a:p>
      </dgm:t>
    </dgm:pt>
    <dgm:pt modelId="{C996BCCE-1B91-42BE-B962-C7D9784E8A56}" type="sibTrans" cxnId="{96753129-DAE6-4444-ADE4-A366A74DB2A0}">
      <dgm:prSet/>
      <dgm:spPr>
        <a:solidFill>
          <a:srgbClr val="D0D8E8"/>
        </a:solidFill>
      </dgm:spPr>
      <dgm:t>
        <a:bodyPr/>
        <a:lstStyle/>
        <a:p>
          <a:endParaRPr lang="en-US" dirty="0"/>
        </a:p>
      </dgm:t>
    </dgm:pt>
    <dgm:pt modelId="{85FF9489-8C41-4F77-A3C6-923C115C1308}" type="parTrans" cxnId="{96753129-DAE6-4444-ADE4-A366A74DB2A0}">
      <dgm:prSet/>
      <dgm:spPr/>
      <dgm:t>
        <a:bodyPr/>
        <a:lstStyle/>
        <a:p>
          <a:endParaRPr lang="en-US"/>
        </a:p>
      </dgm:t>
    </dgm:pt>
    <dgm:pt modelId="{1BF74A57-273A-422F-8AF8-023B4C35FA09}" type="pres">
      <dgm:prSet presAssocID="{73BDBF2B-6AC3-4288-ACB4-939F1016807E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64266B4-77E6-4206-9BBA-41B475B443A5}" type="pres">
      <dgm:prSet presAssocID="{73BDBF2B-6AC3-4288-ACB4-939F1016807E}" presName="dummyMaxCanvas" presStyleCnt="0">
        <dgm:presLayoutVars/>
      </dgm:prSet>
      <dgm:spPr/>
      <dgm:t>
        <a:bodyPr/>
        <a:lstStyle/>
        <a:p>
          <a:endParaRPr lang="en-US"/>
        </a:p>
      </dgm:t>
    </dgm:pt>
    <dgm:pt modelId="{D685C03F-DF47-4BC2-981A-14859F3428F8}" type="pres">
      <dgm:prSet presAssocID="{73BDBF2B-6AC3-4288-ACB4-939F1016807E}" presName="ThreeNodes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8EE38A1-164D-4DB2-AED2-70B971C04CC5}" type="pres">
      <dgm:prSet presAssocID="{73BDBF2B-6AC3-4288-ACB4-939F1016807E}" presName="ThreeNodes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345FD0E-D002-4A2B-86A3-F10CA640BC84}" type="pres">
      <dgm:prSet presAssocID="{73BDBF2B-6AC3-4288-ACB4-939F1016807E}" presName="ThreeNodes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530073-6355-46CB-B379-7A0476850616}" type="pres">
      <dgm:prSet presAssocID="{73BDBF2B-6AC3-4288-ACB4-939F1016807E}" presName="ThreeConn_1-2" presStyleLbl="f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DC8A31-50C0-4F9D-A79A-B7BDE87A4CB7}" type="pres">
      <dgm:prSet presAssocID="{73BDBF2B-6AC3-4288-ACB4-939F1016807E}" presName="ThreeConn_2-3" presStyleLbl="f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3258634-3F9C-4A24-83FC-1D8A2A4DC10D}" type="pres">
      <dgm:prSet presAssocID="{73BDBF2B-6AC3-4288-ACB4-939F1016807E}" presName="ThreeNodes_1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F25D150-A25F-4F98-BB17-43AE2769B860}" type="pres">
      <dgm:prSet presAssocID="{73BDBF2B-6AC3-4288-ACB4-939F1016807E}" presName="ThreeNodes_2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C875466-FB7F-4B58-A844-6B0C12AC117C}" type="pres">
      <dgm:prSet presAssocID="{73BDBF2B-6AC3-4288-ACB4-939F1016807E}" presName="ThreeNodes_3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0B43627-8C66-427D-886D-89C0DD1271A3}" type="presOf" srcId="{1960C620-81D6-4662-975A-6C0DCEE4BB5A}" destId="{0C875466-FB7F-4B58-A844-6B0C12AC117C}" srcOrd="1" destOrd="0" presId="urn:microsoft.com/office/officeart/2005/8/layout/vProcess5"/>
    <dgm:cxn modelId="{3259F41E-651B-463F-9114-F008625157C4}" srcId="{73BDBF2B-6AC3-4288-ACB4-939F1016807E}" destId="{576A77C1-8E5E-4C50-84E3-3C925FAD7BA8}" srcOrd="1" destOrd="0" parTransId="{61EDA11C-37D7-4FCA-9F24-6083A30C97C2}" sibTransId="{1CC5F027-2AFB-4C73-8018-DCC8D6C6ABA8}"/>
    <dgm:cxn modelId="{8E4C9924-3F19-4020-9DE3-55907AF3133B}" type="presOf" srcId="{57612E8C-000A-4531-9FFC-CAD5C59131F1}" destId="{70530073-6355-46CB-B379-7A0476850616}" srcOrd="0" destOrd="0" presId="urn:microsoft.com/office/officeart/2005/8/layout/vProcess5"/>
    <dgm:cxn modelId="{025250FF-A3C0-4D7F-8FE9-9C3B330A0518}" type="presOf" srcId="{576A77C1-8E5E-4C50-84E3-3C925FAD7BA8}" destId="{A8EE38A1-164D-4DB2-AED2-70B971C04CC5}" srcOrd="0" destOrd="0" presId="urn:microsoft.com/office/officeart/2005/8/layout/vProcess5"/>
    <dgm:cxn modelId="{EF36DFBE-2859-4CDB-A066-AB6C05D830C8}" type="presOf" srcId="{576A77C1-8E5E-4C50-84E3-3C925FAD7BA8}" destId="{CF25D150-A25F-4F98-BB17-43AE2769B860}" srcOrd="1" destOrd="0" presId="urn:microsoft.com/office/officeart/2005/8/layout/vProcess5"/>
    <dgm:cxn modelId="{F53BBABC-E3E3-443F-9132-D649B3F151B0}" type="presOf" srcId="{6F3FE7D2-D883-4947-9F2D-1DCD482F31C4}" destId="{D685C03F-DF47-4BC2-981A-14859F3428F8}" srcOrd="0" destOrd="0" presId="urn:microsoft.com/office/officeart/2005/8/layout/vProcess5"/>
    <dgm:cxn modelId="{96753129-DAE6-4444-ADE4-A366A74DB2A0}" srcId="{73BDBF2B-6AC3-4288-ACB4-939F1016807E}" destId="{1960C620-81D6-4662-975A-6C0DCEE4BB5A}" srcOrd="2" destOrd="0" parTransId="{85FF9489-8C41-4F77-A3C6-923C115C1308}" sibTransId="{C996BCCE-1B91-42BE-B962-C7D9784E8A56}"/>
    <dgm:cxn modelId="{1D2B8CC5-4278-4D87-BF71-81F002EE5961}" type="presOf" srcId="{1CC5F027-2AFB-4C73-8018-DCC8D6C6ABA8}" destId="{91DC8A31-50C0-4F9D-A79A-B7BDE87A4CB7}" srcOrd="0" destOrd="0" presId="urn:microsoft.com/office/officeart/2005/8/layout/vProcess5"/>
    <dgm:cxn modelId="{63E80DDD-CAB0-47B5-B455-B3042D423147}" srcId="{73BDBF2B-6AC3-4288-ACB4-939F1016807E}" destId="{6F3FE7D2-D883-4947-9F2D-1DCD482F31C4}" srcOrd="0" destOrd="0" parTransId="{2A89F270-CCDB-4489-B171-073AABB70AA8}" sibTransId="{57612E8C-000A-4531-9FFC-CAD5C59131F1}"/>
    <dgm:cxn modelId="{80AF52D9-863B-4C3A-AFD0-25EEFDF86C5C}" type="presOf" srcId="{73BDBF2B-6AC3-4288-ACB4-939F1016807E}" destId="{1BF74A57-273A-422F-8AF8-023B4C35FA09}" srcOrd="0" destOrd="0" presId="urn:microsoft.com/office/officeart/2005/8/layout/vProcess5"/>
    <dgm:cxn modelId="{E21C1F50-A721-4B59-B384-1C4E4AC87C17}" type="presOf" srcId="{1960C620-81D6-4662-975A-6C0DCEE4BB5A}" destId="{8345FD0E-D002-4A2B-86A3-F10CA640BC84}" srcOrd="0" destOrd="0" presId="urn:microsoft.com/office/officeart/2005/8/layout/vProcess5"/>
    <dgm:cxn modelId="{B7046A44-FEED-453C-B11A-3A3F8B5D2CAE}" type="presOf" srcId="{6F3FE7D2-D883-4947-9F2D-1DCD482F31C4}" destId="{E3258634-3F9C-4A24-83FC-1D8A2A4DC10D}" srcOrd="1" destOrd="0" presId="urn:microsoft.com/office/officeart/2005/8/layout/vProcess5"/>
    <dgm:cxn modelId="{9F8859B0-16D1-44FD-BB07-3C80388EF323}" type="presParOf" srcId="{1BF74A57-273A-422F-8AF8-023B4C35FA09}" destId="{964266B4-77E6-4206-9BBA-41B475B443A5}" srcOrd="0" destOrd="0" presId="urn:microsoft.com/office/officeart/2005/8/layout/vProcess5"/>
    <dgm:cxn modelId="{067DF396-3A90-4C3D-933C-F8BCAB64EBA6}" type="presParOf" srcId="{1BF74A57-273A-422F-8AF8-023B4C35FA09}" destId="{D685C03F-DF47-4BC2-981A-14859F3428F8}" srcOrd="1" destOrd="0" presId="urn:microsoft.com/office/officeart/2005/8/layout/vProcess5"/>
    <dgm:cxn modelId="{4F0FE9A9-1824-4FE2-9047-A2B9F62F8C47}" type="presParOf" srcId="{1BF74A57-273A-422F-8AF8-023B4C35FA09}" destId="{A8EE38A1-164D-4DB2-AED2-70B971C04CC5}" srcOrd="2" destOrd="0" presId="urn:microsoft.com/office/officeart/2005/8/layout/vProcess5"/>
    <dgm:cxn modelId="{AFE908F1-F5FF-49DC-A66A-2DE7E5E56CB6}" type="presParOf" srcId="{1BF74A57-273A-422F-8AF8-023B4C35FA09}" destId="{8345FD0E-D002-4A2B-86A3-F10CA640BC84}" srcOrd="3" destOrd="0" presId="urn:microsoft.com/office/officeart/2005/8/layout/vProcess5"/>
    <dgm:cxn modelId="{3E720A7D-9FD6-4DE1-978E-E4964C386D61}" type="presParOf" srcId="{1BF74A57-273A-422F-8AF8-023B4C35FA09}" destId="{70530073-6355-46CB-B379-7A0476850616}" srcOrd="4" destOrd="0" presId="urn:microsoft.com/office/officeart/2005/8/layout/vProcess5"/>
    <dgm:cxn modelId="{FE6F8536-C17C-46AB-BDFE-C0343885AC58}" type="presParOf" srcId="{1BF74A57-273A-422F-8AF8-023B4C35FA09}" destId="{91DC8A31-50C0-4F9D-A79A-B7BDE87A4CB7}" srcOrd="5" destOrd="0" presId="urn:microsoft.com/office/officeart/2005/8/layout/vProcess5"/>
    <dgm:cxn modelId="{05320FE4-389D-48C0-8398-F76A54A02405}" type="presParOf" srcId="{1BF74A57-273A-422F-8AF8-023B4C35FA09}" destId="{E3258634-3F9C-4A24-83FC-1D8A2A4DC10D}" srcOrd="6" destOrd="0" presId="urn:microsoft.com/office/officeart/2005/8/layout/vProcess5"/>
    <dgm:cxn modelId="{6B12A496-F199-4602-B013-1725F5240598}" type="presParOf" srcId="{1BF74A57-273A-422F-8AF8-023B4C35FA09}" destId="{CF25D150-A25F-4F98-BB17-43AE2769B860}" srcOrd="7" destOrd="0" presId="urn:microsoft.com/office/officeart/2005/8/layout/vProcess5"/>
    <dgm:cxn modelId="{E823E4D4-C11B-4163-9984-2592E0E26F1E}" type="presParOf" srcId="{1BF74A57-273A-422F-8AF8-023B4C35FA09}" destId="{0C875466-FB7F-4B58-A844-6B0C12AC117C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dirty="0"/>
              <a:t>SVSO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8321D-95D6-40E6-8ABE-7E323D37E61D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dirty="0" smtClean="0"/>
              <a:t>Debabrota Bas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00AC48-15CE-4E91-90E9-FCBFF247F7B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24025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st-Model Oblivious Database Tun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3422B3A-3B1C-45D8-87E7-0A8C4858BB50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ebabrota Bas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DBD3615-6453-42DA-9015-A0D31F29779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3043820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BD3615-6453-42DA-9015-A0D31F297796}" type="slidenum">
              <a:rPr lang="en-US" altLang="en-US" smtClean="0"/>
              <a:pPr/>
              <a:t>1</a:t>
            </a:fld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34FBDB87-463F-4D93-8B56-10E669DC51D4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ebabrota Basu</a:t>
            </a:r>
            <a:endParaRPr lang="en-US" dirty="0"/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st-Model Oblivious Database Tu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1370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st-Model Oblivious Database Tuning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4595A254-3B89-4878-AD84-06831C1E1DAE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ebabrota Bas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DBD3615-6453-42DA-9015-A0D31F297796}" type="slidenum">
              <a:rPr lang="en-US" altLang="en-US" smtClean="0"/>
              <a:pPr/>
              <a:t>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93161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81000" y="1295400"/>
            <a:ext cx="8229600" cy="20574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Debabrota Basu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09600" y="1905000"/>
            <a:ext cx="7772400" cy="838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295400" y="3886200"/>
            <a:ext cx="6400800" cy="533400"/>
          </a:xfrm>
        </p:spPr>
        <p:txBody>
          <a:bodyPr/>
          <a:lstStyle>
            <a:lvl1pPr marL="0" indent="0" algn="ctr">
              <a:buNone/>
              <a:defRPr sz="3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z="1600" dirty="0" smtClean="0">
                <a:solidFill>
                  <a:schemeClr val="tx1"/>
                </a:solidFill>
              </a:rPr>
              <a:t>Debabrota Basu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Department of Computer Science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School of Computing, National University of Singapore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71563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7BF88FE-0F36-4D0D-8BE3-EB857DB33639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429000" cy="365125"/>
          </a:xfrm>
        </p:spPr>
        <p:txBody>
          <a:bodyPr/>
          <a:lstStyle>
            <a:lvl1pPr algn="l"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Lian Cheng and Megh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492875"/>
            <a:ext cx="11430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78E1AE0-7765-4372-A75D-C8883EB0805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1823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B6C89-9BA1-4B63-A0AC-AFDD1EEB444E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7C01A3-2A11-4E37-BAC8-F882F8C04C1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48129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5AD07-BAA7-4A87-B317-1A1C1560D3E1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0DF54A-2710-4B78-85F6-0A8C65F1A02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97551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79F72-DB65-44FE-9929-99E6A4837208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16046F-FF17-46D3-928D-7E76F762034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2036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B0584-8004-4ECB-B090-4FE225FF350D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125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591C5-1AB6-4E48-8F39-4858B23BD824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4505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79CE1-5393-4198-818A-276F8F9079DE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331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FF9FF-C01D-4879-8A3D-254751EC6DE0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635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98DAA-86F7-40EF-A573-1E35FAF6362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5569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A21EE-E078-4A05-B969-10D1D2F97789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651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CCE36-E178-4575-B241-F2C8D71730BC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216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537A63-DB32-429F-8581-31293CC661AA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ian Cheng and Meg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674F2-EA01-4A68-A6C3-FFBF7019158C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84271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9B423-BFE7-45AB-B707-A3951F360CB7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659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C1743-9A52-4A46-8868-D21CDE5F2F53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648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FFA7B-1A4C-4C2D-8320-8B85EB90BE9A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9108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F4658-69F8-4689-B9C8-1B036F1EF20B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5902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babrota Basu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/>
            </a:lvl1pPr>
            <a:lvl2pPr>
              <a:buSzPct val="60000"/>
              <a:buFontTx/>
              <a:buBlip>
                <a:blip r:embed="rId3"/>
              </a:buBlip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71563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EF635A7-887F-4893-86CF-1A6973D1660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00211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19FD0-F17F-4C00-9506-7A39907E509E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3489D9-DED2-445F-A7FB-60782DAAFAF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27129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babrota Basu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E63D29E-63AD-4AB9-9FC2-FAC82EE9F0E8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239B808-8558-427E-A6CA-EC1A9249466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27243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babrota Basu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906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FDED6D7-FFD4-4D74-B392-B30FF58DD407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8CB79C1-CE58-4151-9A3B-DE2AEFF209D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0628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 hasCustomPrompt="1"/>
          </p:nvPr>
        </p:nvSpPr>
        <p:spPr>
          <a:xfrm>
            <a:off x="1066800" y="6477000"/>
            <a:ext cx="35052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Debabrota Basu</a:t>
            </a:r>
            <a:endParaRPr lang="en-US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5940D53-AD70-4EB2-9077-7A85F8AA55EB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0B98704-0CEC-451D-81CD-BC1BCD35A4E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2285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66800" y="6477000"/>
            <a:ext cx="35052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1E269BB-502A-41D3-8D00-E1370CA716CF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8323220-FC48-4D08-884F-B595648E5D2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7960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DF828-5CAD-4C13-AA04-E58234B16E7E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BFBB9-E0C8-4F9D-9679-F082FE75703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31943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A219D78-682E-4057-BAFD-7749B906B256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Lian Cheng and Meg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76E674F2-EA01-4A68-A6C3-FFBF7019158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94" r:id="rId2"/>
    <p:sldLayoutId id="2147483689" r:id="rId3"/>
    <p:sldLayoutId id="2147483683" r:id="rId4"/>
    <p:sldLayoutId id="2147483690" r:id="rId5"/>
    <p:sldLayoutId id="2147483691" r:id="rId6"/>
    <p:sldLayoutId id="2147483692" r:id="rId7"/>
    <p:sldLayoutId id="2147483693" r:id="rId8"/>
    <p:sldLayoutId id="2147483684" r:id="rId9"/>
    <p:sldLayoutId id="2147483685" r:id="rId10"/>
    <p:sldLayoutId id="2147483686" r:id="rId11"/>
    <p:sldLayoutId id="214748368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1DD1F3-8DA3-4E1F-BB88-318E663814B4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F9BB66-30D8-4F38-92CC-44AE4F49E75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10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2.wmf"/><Relationship Id="rId12" Type="http://schemas.openxmlformats.org/officeDocument/2006/relationships/image" Target="../media/image19.jpg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wmf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7.jpg"/><Relationship Id="rId9" Type="http://schemas.openxmlformats.org/officeDocument/2006/relationships/image" Target="../media/image13.wmf"/><Relationship Id="rId14" Type="http://schemas.openxmlformats.org/officeDocument/2006/relationships/image" Target="../media/image21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800" dirty="0"/>
              <a:t>Sequential Vessel Speed </a:t>
            </a:r>
            <a:r>
              <a:rPr lang="en-US" sz="3800" dirty="0" smtClean="0"/>
              <a:t>Optimization</a:t>
            </a:r>
            <a:r>
              <a:rPr lang="en-US" sz="3800" dirty="0"/>
              <a:t/>
            </a:r>
            <a:br>
              <a:rPr lang="en-US" sz="3800" dirty="0"/>
            </a:br>
            <a:r>
              <a:rPr lang="en-US" sz="3800" dirty="0"/>
              <a:t>under Dynamic Weather Conditions</a:t>
            </a:r>
            <a:endParaRPr lang="en-US" altLang="en-US" sz="3800" dirty="0" smtClean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1071563" y="3657600"/>
            <a:ext cx="6929437" cy="533400"/>
          </a:xfrm>
        </p:spPr>
        <p:txBody>
          <a:bodyPr rtlCol="0">
            <a:no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Debabrota Basu</a:t>
            </a:r>
            <a:r>
              <a:rPr lang="en-US" sz="1600" baseline="30000" dirty="0">
                <a:solidFill>
                  <a:schemeClr val="tx1"/>
                </a:solidFill>
              </a:rPr>
              <a:t>1</a:t>
            </a:r>
            <a:r>
              <a:rPr lang="en-US" sz="1600" dirty="0">
                <a:solidFill>
                  <a:schemeClr val="tx1"/>
                </a:solidFill>
              </a:rPr>
              <a:t>, Giulia </a:t>
            </a:r>
            <a:r>
              <a:rPr lang="en-US" sz="1600" dirty="0" smtClean="0">
                <a:solidFill>
                  <a:schemeClr val="tx1"/>
                </a:solidFill>
              </a:rPr>
              <a:t>Pedrielli</a:t>
            </a:r>
            <a:r>
              <a:rPr lang="en-US" sz="1600" baseline="30000" dirty="0">
                <a:solidFill>
                  <a:schemeClr val="tx1"/>
                </a:solidFill>
              </a:rPr>
              <a:t>2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>
                <a:solidFill>
                  <a:schemeClr val="tx1"/>
                </a:solidFill>
              </a:rPr>
              <a:t>Weidong </a:t>
            </a:r>
            <a:r>
              <a:rPr lang="en-US" sz="1600" dirty="0" smtClean="0">
                <a:solidFill>
                  <a:schemeClr val="tx1"/>
                </a:solidFill>
              </a:rPr>
              <a:t>Chen</a:t>
            </a:r>
            <a:r>
              <a:rPr lang="en-US" sz="1600" baseline="30000" dirty="0">
                <a:solidFill>
                  <a:schemeClr val="tx1"/>
                </a:solidFill>
              </a:rPr>
              <a:t>1</a:t>
            </a:r>
            <a:r>
              <a:rPr lang="en-US" sz="1600" dirty="0" smtClean="0">
                <a:solidFill>
                  <a:schemeClr val="tx1"/>
                </a:solidFill>
              </a:rPr>
              <a:t>,</a:t>
            </a:r>
            <a:endParaRPr lang="en-US" sz="1600" baseline="30000" dirty="0" smtClean="0">
              <a:solidFill>
                <a:schemeClr val="tx1"/>
              </a:solidFill>
            </a:endParaRPr>
          </a:p>
          <a:p>
            <a:r>
              <a:rPr lang="en-US" sz="1600" dirty="0">
                <a:solidFill>
                  <a:schemeClr val="tx1"/>
                </a:solidFill>
              </a:rPr>
              <a:t>Szu Hui </a:t>
            </a:r>
            <a:r>
              <a:rPr lang="en-US" sz="1600" dirty="0" smtClean="0">
                <a:solidFill>
                  <a:schemeClr val="tx1"/>
                </a:solidFill>
              </a:rPr>
              <a:t>Ng</a:t>
            </a:r>
            <a:r>
              <a:rPr lang="en-US" sz="1600" baseline="30000" dirty="0" smtClean="0">
                <a:solidFill>
                  <a:schemeClr val="tx1"/>
                </a:solidFill>
              </a:rPr>
              <a:t>3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>
                <a:solidFill>
                  <a:schemeClr val="tx1"/>
                </a:solidFill>
              </a:rPr>
              <a:t>Loo Hay </a:t>
            </a:r>
            <a:r>
              <a:rPr lang="en-US" sz="1600" dirty="0" smtClean="0">
                <a:solidFill>
                  <a:schemeClr val="tx1"/>
                </a:solidFill>
              </a:rPr>
              <a:t>Lee</a:t>
            </a:r>
            <a:r>
              <a:rPr lang="en-US" sz="1600" baseline="30000" dirty="0" smtClean="0">
                <a:solidFill>
                  <a:schemeClr val="tx1"/>
                </a:solidFill>
              </a:rPr>
              <a:t>3</a:t>
            </a:r>
            <a:r>
              <a:rPr lang="en-US" sz="1600" dirty="0" smtClean="0">
                <a:solidFill>
                  <a:schemeClr val="tx1"/>
                </a:solidFill>
              </a:rPr>
              <a:t>, Stéphane Bressan</a:t>
            </a:r>
            <a:r>
              <a:rPr lang="en-US" sz="1600" baseline="30000" dirty="0" smtClean="0">
                <a:solidFill>
                  <a:schemeClr val="tx1"/>
                </a:solidFill>
              </a:rPr>
              <a:t>1</a:t>
            </a:r>
          </a:p>
          <a:p>
            <a:endParaRPr lang="en-US" sz="1600" baseline="30000" dirty="0" smtClean="0">
              <a:solidFill>
                <a:schemeClr val="tx1"/>
              </a:solidFill>
            </a:endParaRPr>
          </a:p>
          <a:p>
            <a:r>
              <a:rPr lang="en-US" sz="1400" baseline="30000" dirty="0" smtClean="0">
                <a:solidFill>
                  <a:schemeClr val="tx1"/>
                </a:solidFill>
              </a:rPr>
              <a:t>1</a:t>
            </a:r>
            <a:r>
              <a:rPr lang="en-US" sz="1400" dirty="0" smtClean="0">
                <a:solidFill>
                  <a:schemeClr val="tx1"/>
                </a:solidFill>
              </a:rPr>
              <a:t>Department </a:t>
            </a:r>
            <a:r>
              <a:rPr lang="en-US" sz="1400" dirty="0">
                <a:solidFill>
                  <a:schemeClr val="tx1"/>
                </a:solidFill>
              </a:rPr>
              <a:t>of Computer </a:t>
            </a:r>
            <a:r>
              <a:rPr lang="en-US" sz="1400" dirty="0" smtClean="0">
                <a:solidFill>
                  <a:schemeClr val="tx1"/>
                </a:solidFill>
              </a:rPr>
              <a:t>Science, School </a:t>
            </a:r>
            <a:r>
              <a:rPr lang="en-US" sz="1400" dirty="0">
                <a:solidFill>
                  <a:schemeClr val="tx1"/>
                </a:solidFill>
              </a:rPr>
              <a:t>of Computing, National University of </a:t>
            </a:r>
            <a:r>
              <a:rPr lang="en-US" sz="1400" dirty="0" smtClean="0">
                <a:solidFill>
                  <a:schemeClr val="tx1"/>
                </a:solidFill>
              </a:rPr>
              <a:t>Singapore</a:t>
            </a:r>
          </a:p>
          <a:p>
            <a:r>
              <a:rPr lang="en-US" sz="1400" baseline="30000" dirty="0" smtClean="0">
                <a:solidFill>
                  <a:schemeClr val="tx1"/>
                </a:solidFill>
              </a:rPr>
              <a:t>2</a:t>
            </a:r>
            <a:r>
              <a:rPr lang="en-US" sz="1400" dirty="0" smtClean="0">
                <a:solidFill>
                  <a:schemeClr val="tx1"/>
                </a:solidFill>
              </a:rPr>
              <a:t>School </a:t>
            </a:r>
            <a:r>
              <a:rPr lang="en-US" sz="1400" dirty="0">
                <a:solidFill>
                  <a:schemeClr val="tx1"/>
                </a:solidFill>
              </a:rPr>
              <a:t>of Computing, Informatics and Design Systems Engineering, Arizona State </a:t>
            </a:r>
            <a:r>
              <a:rPr lang="en-US" sz="1400" dirty="0" smtClean="0">
                <a:solidFill>
                  <a:schemeClr val="tx1"/>
                </a:solidFill>
              </a:rPr>
              <a:t>University</a:t>
            </a:r>
          </a:p>
          <a:p>
            <a:r>
              <a:rPr lang="en-US" sz="1400" baseline="30000" dirty="0">
                <a:solidFill>
                  <a:schemeClr val="tx1"/>
                </a:solidFill>
              </a:rPr>
              <a:t>3</a:t>
            </a:r>
            <a:r>
              <a:rPr lang="en-US" sz="1400" dirty="0" smtClean="0">
                <a:solidFill>
                  <a:schemeClr val="tx1"/>
                </a:solidFill>
              </a:rPr>
              <a:t>Department </a:t>
            </a:r>
            <a:r>
              <a:rPr lang="en-US" sz="1400" dirty="0">
                <a:solidFill>
                  <a:schemeClr val="tx1"/>
                </a:solidFill>
              </a:rPr>
              <a:t>of Industrial and Systems Engineering, National University of </a:t>
            </a:r>
            <a:r>
              <a:rPr lang="en-US" sz="1400" dirty="0" smtClean="0">
                <a:solidFill>
                  <a:schemeClr val="tx1"/>
                </a:solidFill>
              </a:rPr>
              <a:t>Singapore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F84B4D-6EBF-4DC2-A52F-EA0DF3B902A4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E1AE0-7765-4372-A75D-C8883EB08056}" type="slidenum">
              <a:rPr lang="en-US" altLang="en-US" smtClean="0"/>
              <a:pPr/>
              <a:t>1</a:t>
            </a:fld>
            <a:endParaRPr lang="en-US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29" t="19573" r="11429" b="20533"/>
          <a:stretch/>
        </p:blipFill>
        <p:spPr>
          <a:xfrm>
            <a:off x="3467100" y="5334000"/>
            <a:ext cx="2057400" cy="990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47" t="22592" r="7944" b="21682"/>
          <a:stretch/>
        </p:blipFill>
        <p:spPr>
          <a:xfrm>
            <a:off x="685800" y="1752600"/>
            <a:ext cx="2971800" cy="28194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10</a:t>
            </a:fld>
            <a:endParaRPr lang="en-US" altLang="en-US" dirty="0"/>
          </a:p>
        </p:txBody>
      </p:sp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4114800" y="1143000"/>
            <a:ext cx="4800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4"/>
              </a:buBlip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ise time and space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2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bserve that the optimal velocity profile transforms from one space-time rectangle to the other smoothly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e boundary values using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ierstras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Erdmann condition.</a:t>
            </a: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nd out the optimal profile in each cell such that each of them satisfies the derived boundary values.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600635" y="5334000"/>
            <a:ext cx="800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4"/>
              </a:buBlip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s of dynamic programming dictates: </a:t>
            </a:r>
          </a:p>
          <a:p>
            <a:pPr marL="0" indent="0" algn="ctr">
              <a:buNone/>
            </a:pPr>
            <a:r>
              <a:rPr lang="en-US" sz="2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ion of these piecewise optimal velocity profiles is the answer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09700" y="127748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eka!!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3682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599" y="1066800"/>
            <a:ext cx="8458200" cy="4830763"/>
          </a:xfrm>
        </p:spPr>
        <p:txBody>
          <a:bodyPr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ports at distance of 1000 nm and different arrival schedules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nker consumption rate as a resultan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umption due to power generation by the engi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uxiliary engin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ad.</a:t>
            </a: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ather condition is modelled by the effectiv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height and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direction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alt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violating the arrival window</a:t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time consumed outside window ×</a:t>
            </a:r>
            <a:r>
              <a:rPr lang="en-US" sz="2400" dirty="0" smtClean="0"/>
              <a:t> penalty for </a:t>
            </a:r>
            <a:r>
              <a:rPr lang="en-US" sz="2400" dirty="0"/>
              <a:t>per hour per tons of </a:t>
            </a:r>
            <a:r>
              <a:rPr lang="en-US" sz="2400" dirty="0" smtClean="0"/>
              <a:t>bunker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-u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VS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11</a:t>
            </a:fld>
            <a:endParaRPr lang="en-US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42899"/>
              </p:ext>
            </p:extLst>
          </p:nvPr>
        </p:nvGraphicFramePr>
        <p:xfrm>
          <a:off x="1055688" y="2941638"/>
          <a:ext cx="6804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3403440" imgH="228600" progId="Equation.DSMT4">
                  <p:embed/>
                </p:oleObj>
              </mc:Choice>
              <mc:Fallback>
                <p:oleObj name="Equation" r:id="rId3" imgW="340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88" y="2941638"/>
                        <a:ext cx="68040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99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ther set-up 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12</a:t>
            </a:fld>
            <a:endParaRPr lang="en-US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668" y="1828800"/>
            <a:ext cx="4312938" cy="3352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9760" y="1828800"/>
            <a:ext cx="4332790" cy="33528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590800" y="1232971"/>
                <a:ext cx="37338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GB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erimental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realization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1232971"/>
                <a:ext cx="3733800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18033" r="-11746" b="-1852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570164" y="5283239"/>
            <a:ext cx="16259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+mn-lt"/>
              </a:rPr>
              <a:t>a) Wave height</a:t>
            </a:r>
            <a:endParaRPr lang="en-GB" dirty="0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78446" y="5283239"/>
            <a:ext cx="18554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b</a:t>
            </a:r>
            <a:r>
              <a:rPr lang="en-US" dirty="0" smtClean="0">
                <a:latin typeface="+mn-lt"/>
              </a:rPr>
              <a:t>) Wave direction</a:t>
            </a:r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5635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68941" y="990600"/>
            <a:ext cx="8382000" cy="838199"/>
          </a:xfrm>
        </p:spPr>
        <p:txBody>
          <a:bodyPr/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eting metho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ing the initi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(IVP) induced by Euler-Lagrange equation of motion of the ship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and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VS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13</a:t>
            </a:fld>
            <a:endParaRPr lang="en-US" alt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0961723"/>
              </p:ext>
            </p:extLst>
          </p:nvPr>
        </p:nvGraphicFramePr>
        <p:xfrm>
          <a:off x="1104900" y="1958657"/>
          <a:ext cx="6934200" cy="1112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38400"/>
                <a:gridCol w="2286000"/>
                <a:gridCol w="22098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utation</a:t>
                      </a:r>
                      <a:r>
                        <a:rPr lang="en-US" baseline="0" dirty="0" smtClean="0"/>
                        <a:t> time (s)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posed metho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VP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a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9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5298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andard devia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6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1071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259976" y="3124200"/>
            <a:ext cx="8646459" cy="842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3"/>
              </a:buBlip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method is faster.</a:t>
            </a:r>
          </a:p>
          <a:p>
            <a:pPr marL="914400" lvl="1" indent="-457200">
              <a:buFont typeface="+mj-lt"/>
              <a:buAutoNum type="arabicPeriod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method is more stable.</a:t>
            </a:r>
          </a:p>
          <a:p>
            <a:pPr marL="914400" lvl="1" indent="-457200">
              <a:buFont typeface="+mj-lt"/>
              <a:buAutoNum type="arabicPeriod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ute force computation of differentials of weather with space and time in IVP is expensive and introduces error in computation.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method does not need such computation and is incremental.</a:t>
            </a:r>
          </a:p>
        </p:txBody>
      </p:sp>
    </p:spTree>
    <p:extLst>
      <p:ext uri="{BB962C8B-B14F-4D97-AF65-F5344CB8AC3E}">
        <p14:creationId xmlns:p14="http://schemas.microsoft.com/office/powerpoint/2010/main" val="363379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 smtClean="0"/>
              <a:t>What did we do?</a:t>
            </a:r>
            <a:endParaRPr lang="en-US" sz="2400" dirty="0"/>
          </a:p>
          <a:p>
            <a:pPr lvl="1" algn="just"/>
            <a:r>
              <a:rPr lang="en-US" sz="2000" dirty="0" smtClean="0"/>
              <a:t>We </a:t>
            </a:r>
            <a:r>
              <a:rPr lang="en-US" sz="2000" dirty="0"/>
              <a:t>model the </a:t>
            </a:r>
            <a:r>
              <a:rPr lang="en-US" sz="2000" dirty="0" smtClean="0"/>
              <a:t>fixed </a:t>
            </a:r>
            <a:r>
              <a:rPr lang="en-US" sz="2000" dirty="0"/>
              <a:t>track weather routing </a:t>
            </a:r>
            <a:r>
              <a:rPr lang="en-US" sz="2000" dirty="0" smtClean="0"/>
              <a:t>problem with known weather conditions as an optimisation problem. </a:t>
            </a:r>
          </a:p>
          <a:p>
            <a:pPr marL="0" indent="0" algn="just">
              <a:buNone/>
            </a:pPr>
            <a:endParaRPr lang="en-US" sz="2400" dirty="0"/>
          </a:p>
          <a:p>
            <a:pPr lvl="1" algn="just"/>
            <a:r>
              <a:rPr lang="en-US" sz="2000" dirty="0" smtClean="0"/>
              <a:t>We design and evaluate a dynamic programming algorithm.</a:t>
            </a:r>
          </a:p>
          <a:p>
            <a:pPr lvl="1" algn="just"/>
            <a:endParaRPr lang="en-US" sz="2000" dirty="0"/>
          </a:p>
          <a:p>
            <a:pPr lvl="1" algn="just"/>
            <a:r>
              <a:rPr lang="en-US" sz="2000" dirty="0" smtClean="0"/>
              <a:t>The proposed method is faster and stable than the state-of-art method.</a:t>
            </a:r>
          </a:p>
          <a:p>
            <a:pPr marL="457200" lvl="1" indent="0" algn="just">
              <a:buNone/>
            </a:pPr>
            <a:endParaRPr lang="en-US" sz="2000" dirty="0" smtClean="0"/>
          </a:p>
          <a:p>
            <a:pPr algn="just"/>
            <a:r>
              <a:rPr lang="en-US" sz="2400" dirty="0" smtClean="0"/>
              <a:t>What can be done?</a:t>
            </a:r>
          </a:p>
          <a:p>
            <a:pPr lvl="1" algn="just"/>
            <a:r>
              <a:rPr lang="en-US" sz="2000" dirty="0" smtClean="0"/>
              <a:t>Extend </a:t>
            </a:r>
            <a:r>
              <a:rPr lang="en-US" sz="2000" dirty="0"/>
              <a:t>the weather model to consider uncertainty in </a:t>
            </a:r>
            <a:r>
              <a:rPr lang="en-US" sz="2000" dirty="0" smtClean="0"/>
              <a:t>the prediction.</a:t>
            </a:r>
          </a:p>
          <a:p>
            <a:pPr marL="457200" lvl="1" indent="0" algn="just">
              <a:buNone/>
            </a:pPr>
            <a:endParaRPr lang="en-US" sz="2000" dirty="0"/>
          </a:p>
          <a:p>
            <a:pPr lvl="1" algn="just"/>
            <a:r>
              <a:rPr lang="en-US" sz="2000" dirty="0" smtClean="0"/>
              <a:t>Extend this algorithm using the dynamic tools of reinforcement leaning to solve the general question of automation.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VS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68764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83FD0B-A467-4389-9AB0-75A72E6CA84B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VS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685800" y="18288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/>
              <a:t>Thank you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9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72483C-2ACB-4CF3-A456-3B8A989187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VS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720517032"/>
              </p:ext>
            </p:extLst>
          </p:nvPr>
        </p:nvGraphicFramePr>
        <p:xfrm>
          <a:off x="381000" y="990600"/>
          <a:ext cx="8458200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07095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ge of autom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65" y="958011"/>
            <a:ext cx="4549032" cy="292818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803" y="958011"/>
            <a:ext cx="3842832" cy="3079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241" y="2998939"/>
            <a:ext cx="5283518" cy="3169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33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ng the wa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VS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4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90600"/>
            <a:ext cx="5591599" cy="177414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0236" y="2403160"/>
            <a:ext cx="6265164" cy="833671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85800" y="3505200"/>
            <a:ext cx="8012316" cy="2457859"/>
            <a:chOff x="685800" y="3355234"/>
            <a:chExt cx="8012316" cy="2457859"/>
          </a:xfrm>
        </p:grpSpPr>
        <p:grpSp>
          <p:nvGrpSpPr>
            <p:cNvPr id="13" name="Group 12"/>
            <p:cNvGrpSpPr/>
            <p:nvPr/>
          </p:nvGrpSpPr>
          <p:grpSpPr>
            <a:xfrm>
              <a:off x="685800" y="3355234"/>
              <a:ext cx="8012316" cy="2130320"/>
              <a:chOff x="609600" y="4191000"/>
              <a:chExt cx="8012316" cy="2130320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" y="4191000"/>
                <a:ext cx="3441848" cy="2130320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51448" y="4191000"/>
                <a:ext cx="4570468" cy="2130320"/>
              </a:xfrm>
              <a:prstGeom prst="rect">
                <a:avLst/>
              </a:prstGeom>
            </p:spPr>
          </p:pic>
        </p:grpSp>
        <p:sp>
          <p:nvSpPr>
            <p:cNvPr id="14" name="TextBox 13"/>
            <p:cNvSpPr txBox="1"/>
            <p:nvPr/>
          </p:nvSpPr>
          <p:spPr>
            <a:xfrm>
              <a:off x="1828800" y="5505316"/>
              <a:ext cx="13596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a) Rolls-Royce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680032" y="5505316"/>
              <a:ext cx="8996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b</a:t>
              </a:r>
              <a:r>
                <a:rPr lang="en-US" sz="1400" dirty="0" smtClean="0"/>
                <a:t>) Fjord1</a:t>
              </a:r>
              <a:endParaRPr lang="en-US" sz="14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71673" y="6038303"/>
            <a:ext cx="7972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ource: http</a:t>
            </a:r>
            <a:r>
              <a:rPr lang="en-US" sz="1200" dirty="0"/>
              <a:t>://spectrum.ieee.org/transportation/marine/forget-autonomous-cars-autonomous-ships-are-almost-here</a:t>
            </a:r>
          </a:p>
        </p:txBody>
      </p:sp>
    </p:spTree>
    <p:extLst>
      <p:ext uri="{BB962C8B-B14F-4D97-AF65-F5344CB8AC3E}">
        <p14:creationId xmlns:p14="http://schemas.microsoft.com/office/powerpoint/2010/main" val="319925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1400" dirty="0" smtClean="0"/>
              <a:t>Debabrota Basu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5</a:t>
            </a:fld>
            <a:endParaRPr lang="en-US" altLang="en-US" dirty="0"/>
          </a:p>
        </p:txBody>
      </p:sp>
      <p:sp>
        <p:nvSpPr>
          <p:cNvPr id="8" name="Cloud 7"/>
          <p:cNvSpPr/>
          <p:nvPr/>
        </p:nvSpPr>
        <p:spPr>
          <a:xfrm>
            <a:off x="3043518" y="231493"/>
            <a:ext cx="3238500" cy="2008094"/>
          </a:xfrm>
          <a:prstGeom prst="cloud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dirty="0" smtClean="0"/>
              <a:t>How to automate for varying weather and extreme events?</a:t>
            </a:r>
            <a:endParaRPr lang="en-US" sz="1700" dirty="0"/>
          </a:p>
        </p:txBody>
      </p:sp>
      <p:sp>
        <p:nvSpPr>
          <p:cNvPr id="12" name="Cloud 11"/>
          <p:cNvSpPr/>
          <p:nvPr/>
        </p:nvSpPr>
        <p:spPr>
          <a:xfrm>
            <a:off x="533400" y="2378915"/>
            <a:ext cx="3238500" cy="2008094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700" dirty="0" smtClean="0"/>
              <a:t>How to predict the changes?</a:t>
            </a:r>
            <a:endParaRPr lang="en-US" sz="1700" dirty="0"/>
          </a:p>
        </p:txBody>
      </p:sp>
      <p:sp>
        <p:nvSpPr>
          <p:cNvPr id="13" name="Cloud 12"/>
          <p:cNvSpPr/>
          <p:nvPr/>
        </p:nvSpPr>
        <p:spPr>
          <a:xfrm>
            <a:off x="5403476" y="2285625"/>
            <a:ext cx="3238500" cy="2008094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700" dirty="0" smtClean="0"/>
              <a:t>How to adapt with the changes?</a:t>
            </a:r>
            <a:endParaRPr lang="en-US" sz="1700" dirty="0"/>
          </a:p>
        </p:txBody>
      </p:sp>
      <p:sp>
        <p:nvSpPr>
          <p:cNvPr id="14" name="Cloud 13"/>
          <p:cNvSpPr/>
          <p:nvPr/>
        </p:nvSpPr>
        <p:spPr>
          <a:xfrm>
            <a:off x="3291168" y="4551338"/>
            <a:ext cx="2743200" cy="1761333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700" dirty="0" smtClean="0"/>
              <a:t>Reinforcement Learning</a:t>
            </a:r>
            <a:endParaRPr lang="en-US" sz="170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100668" y="1877883"/>
            <a:ext cx="381000" cy="51950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653368" y="1935770"/>
            <a:ext cx="395568" cy="5614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5791200" y="4176856"/>
            <a:ext cx="433668" cy="632101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112995" y="4098121"/>
            <a:ext cx="620805" cy="702479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403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Reinforcement Learning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VS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6</a:t>
            </a:fld>
            <a:endParaRPr lang="en-US" alt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"/>
          </p:nvPr>
        </p:nvSpPr>
        <p:spPr>
          <a:xfrm>
            <a:off x="304800" y="990600"/>
            <a:ext cx="8382000" cy="838200"/>
          </a:xfrm>
        </p:spPr>
        <p:txBody>
          <a:bodyPr/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inforcement learning is about an agent learning from its environment through interactions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3975" y="2075329"/>
            <a:ext cx="6928057" cy="2781300"/>
          </a:xfrm>
          <a:prstGeom prst="rect">
            <a:avLst/>
          </a:prstGeom>
        </p:spPr>
      </p:pic>
      <p:sp>
        <p:nvSpPr>
          <p:cNvPr id="16" name="Content Placeholder 1"/>
          <p:cNvSpPr txBox="1">
            <a:spLocks/>
          </p:cNvSpPr>
          <p:nvPr/>
        </p:nvSpPr>
        <p:spPr bwMode="auto">
          <a:xfrm>
            <a:off x="1071563" y="5426075"/>
            <a:ext cx="708522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4"/>
              </a:buBlip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nforcement learning is like the “new kid in town”!!!</a:t>
            </a:r>
            <a:endParaRPr lang="en-US" sz="20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91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Focu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VS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7</a:t>
            </a:fld>
            <a:endParaRPr lang="en-US" altLang="en-US" dirty="0"/>
          </a:p>
        </p:txBody>
      </p:sp>
      <p:sp>
        <p:nvSpPr>
          <p:cNvPr id="28" name="Cloud 27"/>
          <p:cNvSpPr/>
          <p:nvPr/>
        </p:nvSpPr>
        <p:spPr>
          <a:xfrm>
            <a:off x="2990907" y="990599"/>
            <a:ext cx="3268934" cy="1757426"/>
          </a:xfrm>
          <a:prstGeom prst="cloud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dirty="0" smtClean="0"/>
              <a:t>How to automate for varying weather and extreme events?</a:t>
            </a:r>
            <a:endParaRPr lang="en-US" sz="1700" dirty="0"/>
          </a:p>
        </p:txBody>
      </p:sp>
      <p:sp>
        <p:nvSpPr>
          <p:cNvPr id="29" name="Cloud 28"/>
          <p:cNvSpPr/>
          <p:nvPr/>
        </p:nvSpPr>
        <p:spPr>
          <a:xfrm>
            <a:off x="457200" y="2869961"/>
            <a:ext cx="3268934" cy="1757426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700" dirty="0" smtClean="0"/>
              <a:t>How to predict the changes?</a:t>
            </a:r>
            <a:endParaRPr lang="en-US" sz="1700" dirty="0"/>
          </a:p>
        </p:txBody>
      </p:sp>
      <p:sp>
        <p:nvSpPr>
          <p:cNvPr id="30" name="Cloud 29"/>
          <p:cNvSpPr/>
          <p:nvPr/>
        </p:nvSpPr>
        <p:spPr>
          <a:xfrm>
            <a:off x="5373042" y="2788316"/>
            <a:ext cx="3268934" cy="1757426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700" dirty="0" smtClean="0"/>
              <a:t>How to adapt with the changes?</a:t>
            </a:r>
            <a:endParaRPr lang="en-US" sz="1700" dirty="0"/>
          </a:p>
        </p:txBody>
      </p:sp>
      <p:sp>
        <p:nvSpPr>
          <p:cNvPr id="31" name="Cloud 30"/>
          <p:cNvSpPr/>
          <p:nvPr/>
        </p:nvSpPr>
        <p:spPr>
          <a:xfrm>
            <a:off x="3240884" y="4771202"/>
            <a:ext cx="2768979" cy="1541468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700" dirty="0" smtClean="0"/>
              <a:t>Reinforcement Learning</a:t>
            </a:r>
            <a:endParaRPr lang="en-US" sz="1700" dirty="0"/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3048594" y="2431472"/>
            <a:ext cx="384580" cy="45465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625283" y="2482133"/>
            <a:ext cx="399285" cy="4913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5764410" y="4443467"/>
            <a:ext cx="437743" cy="553197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061037" y="4374560"/>
            <a:ext cx="626639" cy="614789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021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1400" dirty="0" smtClean="0"/>
              <a:t>Debabrota Basu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fld id="{DFD2CEFA-7C16-4BE6-A952-D890238AAE85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EF635A7-887F-4893-86CF-1A6973D16605}" type="slidenum">
              <a:rPr lang="en-US" altLang="en-US" smtClean="0"/>
              <a:pPr/>
              <a:t>8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847" y="4724400"/>
            <a:ext cx="1314450" cy="95662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44" y="1226927"/>
            <a:ext cx="1676400" cy="22487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0" y="2733103"/>
            <a:ext cx="2401810" cy="2143697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45960"/>
              </p:ext>
            </p:extLst>
          </p:nvPr>
        </p:nvGraphicFramePr>
        <p:xfrm>
          <a:off x="4945063" y="4408488"/>
          <a:ext cx="40417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6" imgW="2730240" imgH="495000" progId="Equation.DSMT4">
                  <p:embed/>
                </p:oleObj>
              </mc:Choice>
              <mc:Fallback>
                <p:oleObj name="Equation" r:id="rId6" imgW="2730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5063" y="4408488"/>
                        <a:ext cx="4041775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51168"/>
              </p:ext>
            </p:extLst>
          </p:nvPr>
        </p:nvGraphicFramePr>
        <p:xfrm>
          <a:off x="1852613" y="5592763"/>
          <a:ext cx="72136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8" imgW="5194080" imgH="495000" progId="Equation.DSMT4">
                  <p:embed/>
                </p:oleObj>
              </mc:Choice>
              <mc:Fallback>
                <p:oleObj name="Equation" r:id="rId8" imgW="5194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2613" y="5592763"/>
                        <a:ext cx="7213600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53707"/>
              </p:ext>
            </p:extLst>
          </p:nvPr>
        </p:nvGraphicFramePr>
        <p:xfrm>
          <a:off x="417513" y="214313"/>
          <a:ext cx="70739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0" imgW="5232240" imgH="495000" progId="Equation.DSMT4">
                  <p:embed/>
                </p:oleObj>
              </mc:Choice>
              <mc:Fallback>
                <p:oleObj name="Equation" r:id="rId10" imgW="5232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513" y="214313"/>
                        <a:ext cx="70739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28600" y="152400"/>
            <a:ext cx="8312499" cy="6153344"/>
            <a:chOff x="228600" y="152400"/>
            <a:chExt cx="8312499" cy="615334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4876800"/>
              <a:ext cx="1225899" cy="118912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8881" y="1752600"/>
              <a:ext cx="1021237" cy="9906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5200" y="152400"/>
              <a:ext cx="1225899" cy="1189122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722642" y="5997967"/>
              <a:ext cx="6235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Port 1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76642" y="2743200"/>
              <a:ext cx="6235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Port 2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644911" y="1335173"/>
              <a:ext cx="6235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Port 3</a:t>
              </a:r>
              <a:endParaRPr lang="en-US" sz="1400" dirty="0">
                <a:latin typeface="+mj-lt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298881" y="353608"/>
            <a:ext cx="3845119" cy="2898819"/>
            <a:chOff x="5298881" y="353608"/>
            <a:chExt cx="3845119" cy="2898819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2200" y="1709539"/>
              <a:ext cx="873319" cy="873319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68415" y="353608"/>
              <a:ext cx="873319" cy="873319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5298881" y="2944650"/>
              <a:ext cx="191578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Arrival window: [t2, t2’]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28219" y="1555650"/>
              <a:ext cx="191578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Arrival window: [t3, t3’]</a:t>
              </a:r>
              <a:endParaRPr lang="en-US" sz="1400" dirty="0">
                <a:latin typeface="+mj-lt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466914" y="3274482"/>
            <a:ext cx="2039982" cy="789769"/>
            <a:chOff x="2466914" y="3274482"/>
            <a:chExt cx="2039982" cy="789769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587524"/>
                </p:ext>
              </p:extLst>
            </p:nvPr>
          </p:nvGraphicFramePr>
          <p:xfrm>
            <a:off x="3082539" y="3672139"/>
            <a:ext cx="808731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" name="Equation" r:id="rId15" imgW="419040" imgH="203040" progId="Equation.DSMT4">
                    <p:embed/>
                  </p:oleObj>
                </mc:Choice>
                <mc:Fallback>
                  <p:oleObj name="Equation" r:id="rId15" imgW="419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82539" y="3672139"/>
                          <a:ext cx="808731" cy="392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2466914" y="3274482"/>
              <a:ext cx="2039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eather condition</a:t>
              </a:r>
              <a:endParaRPr lang="en-US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23374" y="4211619"/>
            <a:ext cx="1961395" cy="584775"/>
            <a:chOff x="248405" y="4131687"/>
            <a:chExt cx="1905000" cy="584775"/>
          </a:xfrm>
        </p:grpSpPr>
        <p:sp>
          <p:nvSpPr>
            <p:cNvPr id="32" name="TextBox 31"/>
            <p:cNvSpPr txBox="1"/>
            <p:nvPr/>
          </p:nvSpPr>
          <p:spPr>
            <a:xfrm>
              <a:off x="248405" y="4131687"/>
              <a:ext cx="1905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Bunker consumption rate </a:t>
              </a:r>
              <a:endParaRPr lang="en-US" sz="1600" dirty="0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42317" y="4347130"/>
                  <a:ext cx="90659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​​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317" y="4347130"/>
                  <a:ext cx="906595" cy="369332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7157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Fixed </a:t>
            </a:r>
            <a:r>
              <a:rPr lang="en-US" dirty="0"/>
              <a:t>track weather routing proble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E269BB-502A-41D3-8D00-E1370CA716CF}" type="datetime4">
              <a:rPr lang="en-US" smtClean="0"/>
              <a:t>April 7, 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VS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23220-FC48-4D08-884F-B595648E5D2F}" type="slidenum">
              <a:rPr lang="en-US" altLang="en-US" smtClean="0"/>
              <a:pPr/>
              <a:t>9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4700" y="2492355"/>
            <a:ext cx="2286000" cy="2879765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304800" y="990600"/>
            <a:ext cx="8382000" cy="381000"/>
          </a:xfrm>
        </p:spPr>
        <p:txBody>
          <a:bodyPr/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optimal velocity profile       that minimizes the final cost of voyag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17676"/>
              </p:ext>
            </p:extLst>
          </p:nvPr>
        </p:nvGraphicFramePr>
        <p:xfrm>
          <a:off x="1100138" y="1539875"/>
          <a:ext cx="7143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4" imgW="5283000" imgH="495000" progId="Equation.DSMT4">
                  <p:embed/>
                </p:oleObj>
              </mc:Choice>
              <mc:Fallback>
                <p:oleObj name="Equation" r:id="rId4" imgW="5283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0138" y="1539875"/>
                        <a:ext cx="714375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6790"/>
              </p:ext>
            </p:extLst>
          </p:nvPr>
        </p:nvGraphicFramePr>
        <p:xfrm>
          <a:off x="4114800" y="1082675"/>
          <a:ext cx="290512" cy="2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1082675"/>
                        <a:ext cx="290512" cy="25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81000" y="5791200"/>
            <a:ext cx="8382000" cy="394729"/>
            <a:chOff x="381000" y="5791200"/>
            <a:chExt cx="8382000" cy="394729"/>
          </a:xfrm>
        </p:grpSpPr>
        <p:sp>
          <p:nvSpPr>
            <p:cNvPr id="12" name="Content Placeholder 1"/>
            <p:cNvSpPr txBox="1">
              <a:spLocks/>
            </p:cNvSpPr>
            <p:nvPr/>
          </p:nvSpPr>
          <p:spPr bwMode="auto">
            <a:xfrm>
              <a:off x="381000" y="5791200"/>
              <a:ext cx="8382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SzPct val="60000"/>
                <a:buFontTx/>
                <a:buBlip>
                  <a:blip r:embed="rId8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SzPct val="60000"/>
                <a:buFontTx/>
                <a:buBlip>
                  <a:blip r:embed="rId9"/>
                </a:buBlip>
                <a:defRPr sz="2800" b="0" i="0" u="none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b="1" dirty="0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sumption</a:t>
              </a:r>
              <a:r>
                <a:rPr lang="en-US" sz="2000" dirty="0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The time and space variation of weather                is known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340364"/>
                </p:ext>
              </p:extLst>
            </p:nvPr>
          </p:nvGraphicFramePr>
          <p:xfrm>
            <a:off x="6400800" y="5793817"/>
            <a:ext cx="808731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Equation" r:id="rId10" imgW="419040" imgH="203040" progId="Equation.DSMT4">
                    <p:embed/>
                  </p:oleObj>
                </mc:Choice>
                <mc:Fallback>
                  <p:oleObj name="Equation" r:id="rId10" imgW="419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00800" y="5793817"/>
                          <a:ext cx="808731" cy="392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271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Liancheng &amp;amp; Megh:  A Scientific Cloud &amp;amp; its Learning Virtual Machine Migration Manager&amp;quot;&quot;/&gt;&lt;property id=&quot;20307&quot; value=&quot;256&quot;/&gt;&lt;/object&gt;&lt;object type=&quot;3&quot; unique_id=&quot;10004&quot;&gt;&lt;property id=&quot;20148&quot; value=&quot;5&quot;/&gt;&lt;property id=&quot;20300&quot; value=&quot;Slide 2 - &amp;quot;Overview&amp;quot;&quot;/&gt;&lt;property id=&quot;20307&quot; value=&quot;258&quot;/&gt;&lt;/object&gt;&lt;object type=&quot;3&quot; unique_id=&quot;10007&quot;&gt;&lt;property id=&quot;20148&quot; value=&quot;5&quot;/&gt;&lt;property id=&quot;20300&quot; value=&quot;Slide 3 - &amp;quot;What is Cloud Computing?&amp;quot;&quot;/&gt;&lt;property id=&quot;20307&quot; value=&quot;298&quot;/&gt;&lt;/object&gt;&lt;object type=&quot;3&quot; unique_id=&quot;10008&quot;&gt;&lt;property id=&quot;20148&quot; value=&quot;5&quot;/&gt;&lt;property id=&quot;20300&quot; value=&quot;Slide 4 - &amp;quot;What is in there?&amp;quot;&quot;/&gt;&lt;property id=&quot;20307&quot; value=&quot;299&quot;/&gt;&lt;/object&gt;&lt;object type=&quot;3&quot; unique_id=&quot;10009&quot;&gt;&lt;property id=&quot;20148&quot; value=&quot;5&quot;/&gt;&lt;property id=&quot;20300&quot; value=&quot;Slide 5 - &amp;quot;Services&amp;quot;&quot;/&gt;&lt;property id=&quot;20307&quot; value=&quot;307&quot;/&gt;&lt;/object&gt;&lt;object type=&quot;3&quot; unique_id=&quot;10010&quot;&gt;&lt;property id=&quot;20148&quot; value=&quot;5&quot;/&gt;&lt;property id=&quot;20300&quot; value=&quot;Slide 6 - &amp;quot;Location&amp;quot;&quot;/&gt;&lt;property id=&quot;20307&quot; value=&quot;308&quot;/&gt;&lt;/object&gt;&lt;object type=&quot;3&quot; unique_id=&quot;10015&quot;&gt;&lt;property id=&quot;20148&quot; value=&quot;5&quot;/&gt;&lt;property id=&quot;20300&quot; value=&quot;Slide 7 - &amp;quot;Liancheng&amp;quot;&quot;/&gt;&lt;property id=&quot;20307&quot; value=&quot;297&quot;/&gt;&lt;/object&gt;&lt;object type=&quot;3&quot; unique_id=&quot;10016&quot;&gt;&lt;property id=&quot;20148&quot; value=&quot;5&quot;/&gt;&lt;property id=&quot;20300&quot; value=&quot;Slide 8 - &amp;quot;Demo&amp;quot;&quot;/&gt;&lt;property id=&quot;20307&quot; value=&quot;305&quot;/&gt;&lt;/object&gt;&lt;object type=&quot;3&quot; unique_id=&quot;10017&quot;&gt;&lt;property id=&quot;20148&quot; value=&quot;5&quot;/&gt;&lt;property id=&quot;20300&quot; value=&quot;Slide 9 - &amp;quot;Demo&amp;quot;&quot;/&gt;&lt;property id=&quot;20307&quot; value=&quot;327&quot;/&gt;&lt;/object&gt;&lt;object type=&quot;3&quot; unique_id=&quot;10019&quot;&gt;&lt;property id=&quot;20148&quot; value=&quot;5&quot;/&gt;&lt;property id=&quot;20300&quot; value=&quot;Slide 10 - &amp;quot;Challenges of Cloud Provider&amp;quot;&quot;/&gt;&lt;property id=&quot;20307&quot; value=&quot;317&quot;/&gt;&lt;/object&gt;&lt;object type=&quot;3&quot; unique_id=&quot;10020&quot;&gt;&lt;property id=&quot;20148&quot; value=&quot;5&quot;/&gt;&lt;property id=&quot;20300&quot; value=&quot;Slide 11 - &amp;quot;Before Migration&amp;quot;&quot;/&gt;&lt;property id=&quot;20307&quot; value=&quot;328&quot;/&gt;&lt;/object&gt;&lt;object type=&quot;3&quot; unique_id=&quot;10021&quot;&gt;&lt;property id=&quot;20148&quot; value=&quot;5&quot;/&gt;&lt;property id=&quot;20300&quot; value=&quot;Slide 12 - &amp;quot;After Migration&amp;quot;&quot;/&gt;&lt;property id=&quot;20307&quot; value=&quot;329&quot;/&gt;&lt;/object&gt;&lt;object type=&quot;3&quot; unique_id=&quot;10025&quot;&gt;&lt;property id=&quot;20148&quot; value=&quot;5&quot;/&gt;&lt;property id=&quot;20300&quot; value=&quot;Slide 13 - &amp;quot;Megh: Automated Cloud Center&amp;quot;&quot;/&gt;&lt;property id=&quot;20307&quot; value=&quot;319&quot;/&gt;&lt;/object&gt;&lt;object type=&quot;3&quot; unique_id=&quot;10026&quot;&gt;&lt;property id=&quot;20148&quot; value=&quot;5&quot;/&gt;&lt;property id=&quot;20300&quot; value=&quot;Slide 14 - &amp;quot;What is Reinforcement Learning?&amp;quot;&quot;/&gt;&lt;property id=&quot;20307&quot; value=&quot;320&quot;/&gt;&lt;/object&gt;&lt;object type=&quot;3&quot; unique_id=&quot;10031&quot;&gt;&lt;property id=&quot;20148&quot; value=&quot;5&quot;/&gt;&lt;property id=&quot;20300&quot; value=&quot;Slide 15 - &amp;quot;Preliminary Results&amp;quot;&quot;/&gt;&lt;property id=&quot;20307&quot; value=&quot;322&quot;/&gt;&lt;/object&gt;&lt;object type=&quot;3&quot; unique_id=&quot;10033&quot;&gt;&lt;property id=&quot;20148&quot; value=&quot;5&quot;/&gt;&lt;property id=&quot;20300&quot; value=&quot;Slide 16 - &amp;quot;Conclusion&amp;quot;&quot;/&gt;&lt;property id=&quot;20307&quot; value=&quot;277&quot;/&gt;&lt;/object&gt;&lt;object type=&quot;3&quot; unique_id=&quot;10035&quot;&gt;&lt;property id=&quot;20148&quot; value=&quot;5&quot;/&gt;&lt;property id=&quot;20300&quot; value=&quot;Slide 17&quot;/&gt;&lt;property id=&quot;20307&quot; value=&quot;260&quot;/&gt;&lt;/object&gt;&lt;/object&gt;&lt;object type=&quot;8&quot; unique_id=&quot;1007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Beam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er</Template>
  <TotalTime>2690</TotalTime>
  <Words>571</Words>
  <Application>Microsoft Office PowerPoint</Application>
  <PresentationFormat>On-screen Show (4:3)</PresentationFormat>
  <Paragraphs>146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Beamer</vt:lpstr>
      <vt:lpstr>Custom Design</vt:lpstr>
      <vt:lpstr>Equation</vt:lpstr>
      <vt:lpstr>Sequential Vessel Speed Optimization under Dynamic Weather Conditions</vt:lpstr>
      <vt:lpstr>Overview</vt:lpstr>
      <vt:lpstr>The age of automation</vt:lpstr>
      <vt:lpstr>Automating the waters</vt:lpstr>
      <vt:lpstr>PowerPoint Presentation</vt:lpstr>
      <vt:lpstr>What is Reinforcement Learning?</vt:lpstr>
      <vt:lpstr>Our Focus</vt:lpstr>
      <vt:lpstr>PowerPoint Presentation</vt:lpstr>
      <vt:lpstr>Fixed track weather routing problem</vt:lpstr>
      <vt:lpstr>Solution</vt:lpstr>
      <vt:lpstr>Experimental Set-up</vt:lpstr>
      <vt:lpstr>Weather set-up  </vt:lpstr>
      <vt:lpstr>Results and analysis</vt:lpstr>
      <vt:lpstr>Conclus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babrota Basu</dc:creator>
  <cp:keywords>Cloud computing;Lian Cheng;Reinforcement learning</cp:keywords>
  <cp:lastModifiedBy>workshop</cp:lastModifiedBy>
  <cp:revision>201</cp:revision>
  <dcterms:created xsi:type="dcterms:W3CDTF">2015-08-14T11:37:45Z</dcterms:created>
  <dcterms:modified xsi:type="dcterms:W3CDTF">2017-04-07T11:00:37Z</dcterms:modified>
</cp:coreProperties>
</file>